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4BCF" w:rsidRDefault="00A34BCF" w:rsidP="00A34BCF">
      <w:pPr>
        <w:jc w:val="center"/>
        <w:rPr>
          <w:b/>
          <w:bCs/>
        </w:rPr>
      </w:pPr>
      <w:r>
        <w:rPr>
          <w:b/>
          <w:bCs/>
        </w:rPr>
        <w:t>Physics 30 – Lesson 21</w:t>
      </w:r>
    </w:p>
    <w:p w:rsidR="00A34BCF" w:rsidRDefault="00A34BCF" w:rsidP="00A34BCF">
      <w:pPr>
        <w:jc w:val="center"/>
      </w:pPr>
      <w:r>
        <w:rPr>
          <w:b/>
          <w:bCs/>
        </w:rPr>
        <w:t>Motor Effect</w:t>
      </w:r>
    </w:p>
    <w:p w:rsidR="00A34BCF" w:rsidRDefault="00A34BCF" w:rsidP="00A34BCF">
      <w:pPr>
        <w:jc w:val="right"/>
      </w:pPr>
      <w:r>
        <w:t xml:space="preserve">/ </w:t>
      </w:r>
      <w:r w:rsidR="00814AAB">
        <w:t>47</w:t>
      </w:r>
    </w:p>
    <w:p w:rsidR="00590DAC" w:rsidRDefault="00590DAC" w:rsidP="00590DAC"/>
    <w:p w:rsidR="00590DAC" w:rsidRDefault="00FA7582" w:rsidP="00590DAC">
      <w:r>
        <w:rPr>
          <w:noProof/>
          <w:lang w:val="en-CA" w:eastAsia="en-CA"/>
        </w:rPr>
        <mc:AlternateContent>
          <mc:Choice Requires="wps">
            <w:drawing>
              <wp:anchor distT="0" distB="0" distL="114300" distR="114300" simplePos="0" relativeHeight="251639808" behindDoc="0" locked="0" layoutInCell="1" allowOverlap="1">
                <wp:simplePos x="0" y="0"/>
                <wp:positionH relativeFrom="column">
                  <wp:posOffset>1828800</wp:posOffset>
                </wp:positionH>
                <wp:positionV relativeFrom="paragraph">
                  <wp:posOffset>30480</wp:posOffset>
                </wp:positionV>
                <wp:extent cx="3429000" cy="1028700"/>
                <wp:effectExtent l="0" t="1905" r="0" b="0"/>
                <wp:wrapNone/>
                <wp:docPr id="28" name="Text Box 1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0DAC" w:rsidRDefault="00590DAC" w:rsidP="00590DAC">
                            <w:r>
                              <w:t xml:space="preserve">The Right Hand Rule (karate grip) is where fingers point in the direction of the magnetic field, thumb points in direction of the particle’s initial motion, and the palm indicates the direction of the force.  The </w:t>
                            </w:r>
                            <w:r w:rsidRPr="006C0AD4">
                              <w:rPr>
                                <w:b/>
                              </w:rPr>
                              <w:t>force</w:t>
                            </w:r>
                            <w:r>
                              <w:t xml:space="preserve"> is directed </w:t>
                            </w:r>
                            <w:r>
                              <w:rPr>
                                <w:b/>
                              </w:rPr>
                              <w:t>to the left</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85" o:spid="_x0000_s1026" type="#_x0000_t202" style="position:absolute;margin-left:2in;margin-top:2.4pt;width:270pt;height:81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" filled="f" stroked="f">
                <v:textbox>
                  <w:txbxContent>
                    <w:p w:rsidR="00590DAC" w:rsidRDefault="00590DAC" w:rsidP="00590DAC">
                      <w:r>
                        <w:t xml:space="preserve">The Right Hand Rule (karate grip) is where fingers point in the direction of the magnetic field, thumb points in direction of the particle’s initial motion, and the palm indicates the direction of the force.  The </w:t>
                      </w:r>
                      <w:r w:rsidRPr="006C0AD4">
                        <w:rPr>
                          <w:b/>
                        </w:rPr>
                        <w:t>force</w:t>
                      </w:r>
                      <w:r>
                        <w:t xml:space="preserve"> is directed </w:t>
                      </w:r>
                      <w:r>
                        <w:rPr>
                          <w:b/>
                        </w:rPr>
                        <w:t>to the left</w:t>
                      </w:r>
                      <w:r>
                        <w:t>.</w:t>
                      </w:r>
                    </w:p>
                  </w:txbxContent>
                </v:textbox>
              </v:shape>
            </w:pict>
          </mc:Fallback>
        </mc:AlternateContent>
      </w:r>
      <w:r w:rsidR="0012610C">
        <w:rPr>
          <w:noProof/>
        </w:rPr>
        <w:pict>
          <v:group id="_x0000_s2410" style="position:absolute;margin-left:27pt;margin-top:2.4pt;width:84pt;height:63pt;z-index:251638784;mso-position-horizontal-relative:text;mso-position-vertical-relative:text" coordorigin="1980,2340" coordsize="1680,1260">
            <v:line id="_x0000_s2255" style="position:absolute" from="2700,2340" to="2700,3600">
              <v:stroke endarrow="block"/>
            </v:line>
            <v:line id="_x0000_s2257" style="position:absolute" from="3060,2340" to="3060,3600">
              <v:stroke endarrow="block"/>
            </v:line>
            <v:line id="_x0000_s2258" style="position:absolute" from="3420,2340" to="3420,3600">
              <v:stroke endarrow="block"/>
            </v:line>
            <v:line id="_x0000_s2264" style="position:absolute;flip:x" from="1980,2700" to="2880,2700">
              <v:stroke endarrow="block"/>
            </v:line>
            <v:shapetype id="_x0000_t202" coordsize="21600,21600" o:spt="202" path="m,l,21600r21600,l21600,xe">
              <v:stroke joinstyle="miter"/>
              <v:path gradientshapeok="t" o:connecttype="rect"/>
            </v:shapetype>
            <v:shape id="_x0000_s2405" type="#_x0000_t202" style="position:absolute;left:2700;top:2520;width:720;height:540" filled="f" stroked="f">
              <v:textbox style="mso-next-textbox:#_x0000_s2405">
                <w:txbxContent>
                  <w:p w:rsidR="006357D1" w:rsidRDefault="006357D1">
                    <w:r>
                      <w:rPr>
                        <w:rFonts w:ascii="Arial" w:hAnsi="Arial" w:cs="Arial"/>
                      </w:rPr>
                      <w:t xml:space="preserve"> </w:t>
                    </w:r>
                    <w:r w:rsidRPr="006357D1">
                      <w:rPr>
                        <w:rFonts w:ascii="Arial" w:hAnsi="Arial" w:cs="Arial"/>
                      </w:rPr>
                      <w:t>x</w:t>
                    </w:r>
                    <w:r>
                      <w:t xml:space="preserve"> </w:t>
                    </w:r>
                    <w:r w:rsidRPr="006357D1">
                      <w:rPr>
                        <w:rFonts w:ascii="Symbol" w:hAnsi="Symbol"/>
                      </w:rPr>
                      <w:t></w:t>
                    </w:r>
                  </w:p>
                </w:txbxContent>
              </v:textbox>
            </v:shape>
            <v:oval id="_x0000_s2406" style="position:absolute;left:2880;top:2700;width:180;height:180" fill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407" type="#_x0000_t75" style="position:absolute;left:3420;top:3060;width:240;height:315">
              <v:imagedata r:id="rId8" o:title=""/>
            </v:shape>
            <v:shape id="_x0000_s2408" type="#_x0000_t75" style="position:absolute;left:2160;top:2340;width:260;height:315">
              <v:imagedata r:id="rId9" o:title=""/>
            </v:shape>
          </v:group>
          <o:OLEObject Type="Embed" ProgID="Equation.DSMT4" ShapeID="_x0000_s2407" DrawAspect="Content" ObjectID="_1525692655" r:id="rId10"/>
          <o:OLEObject Type="Embed" ProgID="Equation.DSMT4" ShapeID="_x0000_s2408" DrawAspect="Content" ObjectID="_1525692656" r:id="rId11"/>
        </w:pict>
      </w:r>
      <w:r w:rsidR="00590DAC">
        <w:t>1)</w:t>
      </w:r>
    </w:p>
    <w:p w:rsidR="00590DAC" w:rsidRDefault="00590DAC" w:rsidP="00590DAC"/>
    <w:p w:rsidR="00A34BCF" w:rsidRDefault="00590DAC" w:rsidP="00590DAC">
      <w:r>
        <w:t>/2</w:t>
      </w:r>
    </w:p>
    <w:p w:rsidR="00A34BCF" w:rsidRDefault="00A34BCF"/>
    <w:p w:rsidR="00A34BCF" w:rsidRDefault="00A34BCF"/>
    <w:p w:rsidR="00590DAC" w:rsidRDefault="00590DAC" w:rsidP="00590DAC"/>
    <w:p w:rsidR="00590DAC" w:rsidRDefault="0012610C" w:rsidP="00590DAC">
      <w:r>
        <w:rPr>
          <w:b/>
          <w:noProof/>
        </w:rPr>
        <w:pict>
          <v:shape id="_x0000_s2412" type="#_x0000_t75" style="position:absolute;margin-left:54pt;margin-top:9.6pt;width:36.75pt;height:30.75pt;z-index:251641856">
            <v:imagedata r:id="rId12" o:title=""/>
          </v:shape>
          <o:OLEObject Type="Embed" ProgID="Equation.DSMT4" ShapeID="_x0000_s2412" DrawAspect="Content" ObjectID="_1525692657" r:id="rId13"/>
        </w:pict>
      </w:r>
      <w:r>
        <w:rPr>
          <w:b/>
          <w:noProof/>
        </w:rPr>
        <w:pict>
          <v:shape id="_x0000_s2411" type="#_x0000_t75" style="position:absolute;margin-left:2in;margin-top:9.6pt;width:78pt;height:102.2pt;z-index:251640832">
            <v:imagedata r:id="rId14" o:title=""/>
          </v:shape>
          <o:OLEObject Type="Embed" ProgID="Equation.DSMT4" ShapeID="_x0000_s2411" DrawAspect="Content" ObjectID="_1525692658" r:id="rId15"/>
        </w:pict>
      </w:r>
      <w:r w:rsidR="00590DAC">
        <w:t>2)</w:t>
      </w:r>
    </w:p>
    <w:p w:rsidR="00590DAC" w:rsidRDefault="00590DAC" w:rsidP="00590DAC"/>
    <w:p w:rsidR="00590DAC" w:rsidRDefault="00590DAC" w:rsidP="00590DAC">
      <w:r>
        <w:t>/2</w:t>
      </w:r>
    </w:p>
    <w:p w:rsidR="00A34BCF" w:rsidRDefault="00A34BCF"/>
    <w:p w:rsidR="00A34BCF" w:rsidRDefault="00A34BCF"/>
    <w:p w:rsidR="00A34BCF" w:rsidRDefault="00A34BCF"/>
    <w:p w:rsidR="00590DAC" w:rsidRDefault="00590DAC"/>
    <w:p w:rsidR="00590DAC" w:rsidRDefault="0012610C">
      <w:r>
        <w:rPr>
          <w:noProof/>
        </w:rPr>
        <w:pict>
          <v:group id="_x0000_s2426" style="position:absolute;margin-left:63pt;margin-top:12pt;width:210.75pt;height:90pt;z-index:251642880" coordorigin="3060,6480" coordsize="4215,1800">
            <v:rect id="_x0000_s2324" style="position:absolute;left:3780;top:7296;width:2880;height:180"/>
            <v:line id="_x0000_s2325" style="position:absolute;flip:x" from="3599,7204" to="4139,7204">
              <v:stroke endarrow="block"/>
            </v:line>
            <v:line id="_x0000_s2326" style="position:absolute;flip:y" from="4320,6840" to="4320,8280">
              <v:stroke endarrow="block"/>
            </v:line>
            <v:line id="_x0000_s2327" style="position:absolute;flip:y" from="5040,6840" to="5040,8280">
              <v:stroke endarrow="block"/>
            </v:line>
            <v:line id="_x0000_s2328" style="position:absolute;flip:y" from="5760,6840" to="5760,8280">
              <v:stroke endarrow="block"/>
            </v:line>
            <v:oval id="_x0000_s2330" style="position:absolute;left:3700;top:7285;width:180;height:180"/>
            <v:shape id="_x0000_s2413" type="#_x0000_t75" style="position:absolute;left:5760;top:7740;width:1515;height:345">
              <v:imagedata r:id="rId16" o:title=""/>
            </v:shape>
            <v:shape id="_x0000_s2419" type="#_x0000_t202" style="position:absolute;left:4320;top:7560;width:720;height:540" filled="f" stroked="f">
              <v:textbox style="mso-next-textbox:#_x0000_s2419">
                <w:txbxContent>
                  <w:p w:rsidR="00202151" w:rsidRDefault="00202151" w:rsidP="00202151">
                    <w:r>
                      <w:rPr>
                        <w:rFonts w:ascii="Arial" w:hAnsi="Arial" w:cs="Arial"/>
                      </w:rPr>
                      <w:t xml:space="preserve"> </w:t>
                    </w:r>
                    <w:r w:rsidRPr="006357D1">
                      <w:rPr>
                        <w:rFonts w:ascii="Arial" w:hAnsi="Arial" w:cs="Arial"/>
                      </w:rPr>
                      <w:t>x</w:t>
                    </w:r>
                    <w:r>
                      <w:t xml:space="preserve"> </w:t>
                    </w:r>
                  </w:p>
                </w:txbxContent>
              </v:textbox>
            </v:shape>
            <v:oval id="_x0000_s2420" style="position:absolute;left:4500;top:7740;width:180;height:180" filled="f"/>
            <v:shape id="_x0000_s2422" type="#_x0000_t75" style="position:absolute;left:4680;top:7920;width:260;height:315">
              <v:imagedata r:id="rId9" o:title=""/>
            </v:shape>
            <v:shape id="_x0000_s2423" type="#_x0000_t202" style="position:absolute;left:3600;top:6660;width:540;height:540" filled="f" stroked="f">
              <v:textbox>
                <w:txbxContent>
                  <w:p w:rsidR="00202151" w:rsidRDefault="00202151">
                    <w:r>
                      <w:t>I</w:t>
                    </w:r>
                  </w:p>
                </w:txbxContent>
              </v:textbox>
            </v:shape>
            <v:shape id="_x0000_s2424" type="#_x0000_t202" style="position:absolute;left:3060;top:7380;width:1080;height:540" filled="f" stroked="f">
              <v:textbox>
                <w:txbxContent>
                  <w:p w:rsidR="00202151" w:rsidRDefault="00202151">
                    <w:r>
                      <w:t>west</w:t>
                    </w:r>
                  </w:p>
                </w:txbxContent>
              </v:textbox>
            </v:shape>
            <v:shape id="_x0000_s2425" type="#_x0000_t202" style="position:absolute;left:4680;top:6480;width:1080;height:540" filled="f" stroked="f">
              <v:textbox>
                <w:txbxContent>
                  <w:p w:rsidR="00202151" w:rsidRDefault="00202151" w:rsidP="00202151">
                    <w:r>
                      <w:t>north</w:t>
                    </w:r>
                  </w:p>
                </w:txbxContent>
              </v:textbox>
            </v:shape>
          </v:group>
          <o:OLEObject Type="Embed" ProgID="Equation.DSMT4" ShapeID="_x0000_s2413" DrawAspect="Content" ObjectID="_1525692659" r:id="rId17"/>
          <o:OLEObject Type="Embed" ProgID="Equation.DSMT4" ShapeID="_x0000_s2422" DrawAspect="Content" ObjectID="_1525692660" r:id="rId18"/>
        </w:pict>
      </w:r>
    </w:p>
    <w:p w:rsidR="00590DAC" w:rsidRDefault="00590DAC" w:rsidP="00590DAC"/>
    <w:p w:rsidR="00590DAC" w:rsidRDefault="0012610C" w:rsidP="00590DAC">
      <w:r>
        <w:rPr>
          <w:b/>
          <w:noProof/>
        </w:rPr>
        <w:pict>
          <v:shape id="_x0000_s2427" type="#_x0000_t75" style="position:absolute;margin-left:279pt;margin-top:2.45pt;width:138.7pt;height:62.35pt;z-index:251643904">
            <v:imagedata r:id="rId19" o:title=""/>
          </v:shape>
          <o:OLEObject Type="Embed" ProgID="Equation.DSMT4" ShapeID="_x0000_s2427" DrawAspect="Content" ObjectID="_1525692661" r:id="rId20"/>
        </w:pict>
      </w:r>
      <w:r w:rsidR="00590DAC">
        <w:t>3)</w:t>
      </w:r>
    </w:p>
    <w:p w:rsidR="00590DAC" w:rsidRDefault="00590DAC" w:rsidP="00590DAC"/>
    <w:p w:rsidR="00590DAC" w:rsidRDefault="00590DAC" w:rsidP="00590DAC"/>
    <w:p w:rsidR="00590DAC" w:rsidRDefault="00590DAC" w:rsidP="00590DAC">
      <w:r>
        <w:t>/4</w:t>
      </w:r>
    </w:p>
    <w:p w:rsidR="00590DAC" w:rsidRDefault="00590DAC"/>
    <w:p w:rsidR="00590DAC" w:rsidRDefault="00590DAC"/>
    <w:p w:rsidR="00202151" w:rsidRDefault="00202151" w:rsidP="00202151"/>
    <w:p w:rsidR="00202151" w:rsidRDefault="0012610C" w:rsidP="00202151">
      <w:r>
        <w:rPr>
          <w:noProof/>
        </w:rPr>
        <w:pict>
          <v:shape id="_x0000_s2431" type="#_x0000_t75" style="position:absolute;margin-left:117pt;margin-top:4.85pt;width:104.25pt;height:127.6pt;z-index:251645952">
            <v:imagedata r:id="rId21" o:title=""/>
          </v:shape>
          <o:OLEObject Type="Embed" ProgID="Equation.DSMT4" ShapeID="_x0000_s2431" DrawAspect="Content" ObjectID="_1525692662" r:id="rId22"/>
        </w:pict>
      </w:r>
      <w:r>
        <w:rPr>
          <w:noProof/>
        </w:rPr>
        <w:pict>
          <v:group id="_x0000_s2430" style="position:absolute;margin-left:54pt;margin-top:4.85pt;width:15.75pt;height:103.2pt;z-index:251644928" coordorigin="3060,7836" coordsize="315,2064">
            <v:line id="_x0000_s2331" style="position:absolute;flip:y" from="3060,7836" to="3060,8916">
              <v:stroke endarrow="block"/>
            </v:line>
            <v:line id="_x0000_s2332" style="position:absolute" from="3060,9000" to="3060,9900">
              <v:stroke endarrow="block"/>
            </v:line>
            <v:oval id="_x0000_s2333" style="position:absolute;left:3060;top:8820;width:180;height:180"/>
            <v:shape id="_x0000_s2428" type="#_x0000_t75" style="position:absolute;left:3060;top:8100;width:315;height:360">
              <v:imagedata r:id="rId23" o:title=""/>
            </v:shape>
            <v:shape id="_x0000_s2429" type="#_x0000_t75" style="position:absolute;left:3060;top:9180;width:300;height:375">
              <v:imagedata r:id="rId24" o:title=""/>
            </v:shape>
          </v:group>
          <o:OLEObject Type="Embed" ProgID="Equation.DSMT4" ShapeID="_x0000_s2428" DrawAspect="Content" ObjectID="_1525692663" r:id="rId25"/>
          <o:OLEObject Type="Embed" ProgID="Equation.DSMT4" ShapeID="_x0000_s2429" DrawAspect="Content" ObjectID="_1525692664" r:id="rId26"/>
        </w:pict>
      </w:r>
      <w:r w:rsidR="00202151">
        <w:t>4)</w:t>
      </w:r>
    </w:p>
    <w:p w:rsidR="00202151" w:rsidRDefault="00202151" w:rsidP="00202151"/>
    <w:p w:rsidR="00202151" w:rsidRDefault="00202151" w:rsidP="00202151"/>
    <w:p w:rsidR="00202151" w:rsidRDefault="00202151" w:rsidP="00202151"/>
    <w:p w:rsidR="00590DAC" w:rsidRDefault="00202151" w:rsidP="00202151">
      <w:r>
        <w:t>/4</w:t>
      </w:r>
    </w:p>
    <w:p w:rsidR="00202151" w:rsidRDefault="00202151" w:rsidP="00202151"/>
    <w:p w:rsidR="00202151" w:rsidRDefault="00202151" w:rsidP="00202151"/>
    <w:p w:rsidR="00202151" w:rsidRDefault="00202151" w:rsidP="00202151"/>
    <w:p w:rsidR="00202151" w:rsidRDefault="00202151" w:rsidP="00202151"/>
    <w:p w:rsidR="001974E0" w:rsidRDefault="001974E0" w:rsidP="001974E0"/>
    <w:p w:rsidR="001974E0" w:rsidRDefault="001974E0" w:rsidP="001974E0"/>
    <w:p w:rsidR="00624204" w:rsidRDefault="00814AAB" w:rsidP="00624204">
      <w:r>
        <w:t>5</w:t>
      </w:r>
      <w:r w:rsidR="00624204">
        <w:t>)</w:t>
      </w:r>
    </w:p>
    <w:p w:rsidR="00624204" w:rsidRDefault="0012610C" w:rsidP="00624204">
      <w:r>
        <w:rPr>
          <w:noProof/>
        </w:rPr>
        <w:pict>
          <v:shape id="_x0000_s2446" type="#_x0000_t75" style="position:absolute;margin-left:108pt;margin-top:-9.6pt;width:184.35pt;height:167.5pt;z-index:251652096">
            <v:imagedata r:id="rId27" o:title=""/>
          </v:shape>
          <o:OLEObject Type="Embed" ProgID="Equation.DSMT4" ShapeID="_x0000_s2446" DrawAspect="Content" ObjectID="_1525692665" r:id="rId28"/>
        </w:pict>
      </w:r>
      <w:r>
        <w:rPr>
          <w:noProof/>
        </w:rPr>
        <w:pict>
          <v:shape id="_x0000_s2444" type="#_x0000_t75" style="position:absolute;margin-left:45pt;margin-top:3.6pt;width:15.75pt;height:18pt;z-index:251650048">
            <v:imagedata r:id="rId23" o:title=""/>
          </v:shape>
          <o:OLEObject Type="Embed" ProgID="Equation.DSMT4" ShapeID="_x0000_s2444" DrawAspect="Content" ObjectID="_1525692666" r:id="rId29"/>
        </w:pict>
      </w:r>
      <w:r w:rsidR="00FA7582">
        <w:rPr>
          <w:noProof/>
          <w:lang w:val="en-CA" w:eastAsia="en-CA"/>
        </w:rPr>
        <mc:AlternateContent>
          <mc:Choice Requires="wps">
            <w:drawing>
              <wp:anchor distT="0" distB="0" distL="114300" distR="114300" simplePos="0" relativeHeight="251646976" behindDoc="0" locked="0" layoutInCell="1" allowOverlap="1">
                <wp:simplePos x="0" y="0"/>
                <wp:positionH relativeFrom="column">
                  <wp:posOffset>571500</wp:posOffset>
                </wp:positionH>
                <wp:positionV relativeFrom="paragraph">
                  <wp:posOffset>-121920</wp:posOffset>
                </wp:positionV>
                <wp:extent cx="0" cy="685800"/>
                <wp:effectExtent l="57150" t="20955" r="57150" b="7620"/>
                <wp:wrapNone/>
                <wp:docPr id="27" name="Line 1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7"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9.6pt" to="45pt,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8QVMQIAAFcEAAAOAAAAZHJzL2Uyb0RvYy54bWysVMGO2jAQvVfqP1i+QxIaW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">
                <v:stroke endarrow="block"/>
              </v:line>
            </w:pict>
          </mc:Fallback>
        </mc:AlternateContent>
      </w:r>
    </w:p>
    <w:p w:rsidR="00624204" w:rsidRDefault="00624204" w:rsidP="00624204"/>
    <w:p w:rsidR="00624204" w:rsidRDefault="00FA7582" w:rsidP="00624204">
      <w:r>
        <w:rPr>
          <w:noProof/>
          <w:lang w:val="en-CA" w:eastAsia="en-CA"/>
        </w:rPr>
        <mc:AlternateContent>
          <mc:Choice Requires="wps">
            <w:drawing>
              <wp:anchor distT="0" distB="0" distL="114300" distR="114300" simplePos="0" relativeHeight="251649024" behindDoc="0" locked="0" layoutInCell="1" allowOverlap="1">
                <wp:simplePos x="0" y="0"/>
                <wp:positionH relativeFrom="column">
                  <wp:posOffset>571500</wp:posOffset>
                </wp:positionH>
                <wp:positionV relativeFrom="paragraph">
                  <wp:posOffset>152400</wp:posOffset>
                </wp:positionV>
                <wp:extent cx="114300" cy="114300"/>
                <wp:effectExtent l="9525" t="9525" r="9525" b="9525"/>
                <wp:wrapNone/>
                <wp:docPr id="26" name="Oval 1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19" o:spid="_x0000_s1026" style="position:absolute;margin-left:45pt;margin-top:12pt;width:9pt;height:9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"/>
            </w:pict>
          </mc:Fallback>
        </mc:AlternateContent>
      </w:r>
    </w:p>
    <w:p w:rsidR="00624204" w:rsidRDefault="00FA7582" w:rsidP="00624204">
      <w:r>
        <w:rPr>
          <w:noProof/>
          <w:lang w:val="en-CA" w:eastAsia="en-CA"/>
        </w:rPr>
        <mc:AlternateContent>
          <mc:Choice Requires="wps">
            <w:drawing>
              <wp:anchor distT="0" distB="0" distL="114300" distR="114300" simplePos="0" relativeHeight="251648000" behindDoc="0" locked="0" layoutInCell="1" allowOverlap="1">
                <wp:simplePos x="0" y="0"/>
                <wp:positionH relativeFrom="column">
                  <wp:posOffset>571500</wp:posOffset>
                </wp:positionH>
                <wp:positionV relativeFrom="paragraph">
                  <wp:posOffset>91440</wp:posOffset>
                </wp:positionV>
                <wp:extent cx="0" cy="571500"/>
                <wp:effectExtent l="57150" t="5715" r="57150" b="22860"/>
                <wp:wrapNone/>
                <wp:docPr id="25" name="Line 1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8"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2pt" to="45pt,5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">
                <v:stroke endarrow="block"/>
              </v:line>
            </w:pict>
          </mc:Fallback>
        </mc:AlternateContent>
      </w:r>
      <w:r w:rsidR="00624204">
        <w:t>/5</w:t>
      </w:r>
    </w:p>
    <w:p w:rsidR="00624204" w:rsidRDefault="0012610C" w:rsidP="001974E0">
      <w:r>
        <w:rPr>
          <w:noProof/>
        </w:rPr>
        <w:pict>
          <v:shape id="_x0000_s2445" type="#_x0000_t75" style="position:absolute;margin-left:45pt;margin-top:2.4pt;width:15pt;height:18.75pt;z-index:251651072">
            <v:imagedata r:id="rId24" o:title=""/>
          </v:shape>
          <o:OLEObject Type="Embed" ProgID="Equation.DSMT4" ShapeID="_x0000_s2445" DrawAspect="Content" ObjectID="_1525692667" r:id="rId30"/>
        </w:pict>
      </w:r>
    </w:p>
    <w:p w:rsidR="00624204" w:rsidRDefault="00624204" w:rsidP="001974E0"/>
    <w:p w:rsidR="00624204" w:rsidRDefault="00624204" w:rsidP="001974E0"/>
    <w:p w:rsidR="00624204" w:rsidRDefault="00624204" w:rsidP="001974E0"/>
    <w:p w:rsidR="00624204" w:rsidRDefault="00624204" w:rsidP="001974E0"/>
    <w:p w:rsidR="007C01FF" w:rsidRDefault="007C01FF" w:rsidP="001974E0"/>
    <w:p w:rsidR="007C01FF" w:rsidRDefault="007C01FF" w:rsidP="001974E0"/>
    <w:p w:rsidR="00BF3271" w:rsidRDefault="00BF3271">
      <w:r>
        <w:br w:type="page"/>
      </w:r>
    </w:p>
    <w:p w:rsidR="002530F9" w:rsidRDefault="0012610C" w:rsidP="002530F9">
      <w:r>
        <w:rPr>
          <w:noProof/>
        </w:rPr>
        <w:lastRenderedPageBreak/>
        <w:pict>
          <v:group id="_x0000_s2464" style="position:absolute;margin-left:54pt;margin-top:10.2pt;width:135pt;height:98.95pt;z-index:251653120" coordorigin="2520,4141" coordsize="2700,1979">
            <v:rect id="_x0000_s2343" style="position:absolute;left:3780;top:4680;width:359;height:885"/>
            <v:line id="_x0000_s2346" style="position:absolute" from="3960,5580" to="3960,6120">
              <v:stroke endarrow="block"/>
            </v:line>
            <v:line id="_x0000_s2345" style="position:absolute;flip:x" from="3959,4141" to="3961,4696">
              <v:stroke endarrow="block"/>
            </v:line>
            <v:line id="_x0000_s2352" style="position:absolute" from="3239,5055" to="4499,5055">
              <v:stroke endarrow="block"/>
            </v:line>
            <v:line id="_x0000_s2353" style="position:absolute" from="3239,5235" to="4499,5235">
              <v:stroke endarrow="block"/>
            </v:line>
            <v:line id="_x0000_s2356" style="position:absolute" from="3239,4875" to="4499,4875">
              <v:stroke endarrow="block"/>
            </v:line>
            <v:shape id="_x0000_s2449" type="#_x0000_t202" style="position:absolute;left:4680;top:4860;width:540;height:540" filled="f">
              <v:textbox>
                <w:txbxContent>
                  <w:p w:rsidR="00AC2144" w:rsidRDefault="00AC2144">
                    <w:r>
                      <w:t>S</w:t>
                    </w:r>
                  </w:p>
                </w:txbxContent>
              </v:textbox>
            </v:shape>
            <v:shape id="_x0000_s2450" type="#_x0000_t202" style="position:absolute;left:2520;top:4860;width:540;height:540" filled="f">
              <v:textbox>
                <w:txbxContent>
                  <w:p w:rsidR="00AC2144" w:rsidRDefault="00AC2144" w:rsidP="00AC2144">
                    <w:r>
                      <w:t>N</w:t>
                    </w:r>
                  </w:p>
                </w:txbxContent>
              </v:textbox>
            </v:shape>
            <v:group id="_x0000_s2453" style="position:absolute;left:3600;top:5220;width:540;height:540" coordorigin="6120,4860" coordsize="540,540">
              <v:oval id="_x0000_s2451" style="position:absolute;left:6300;top:5040;width:180;height:180" filled="f"/>
              <v:shape id="_x0000_s2452" type="#_x0000_t202" style="position:absolute;left:6120;top:4860;width:540;height:540" filled="f" stroked="f">
                <v:textbox inset=",7.2pt">
                  <w:txbxContent>
                    <w:p w:rsidR="002530F9" w:rsidRDefault="002530F9">
                      <w:r>
                        <w:t xml:space="preserve"> •</w:t>
                      </w:r>
                    </w:p>
                  </w:txbxContent>
                </v:textbox>
              </v:shape>
            </v:group>
            <v:shape id="_x0000_s2461" type="#_x0000_t75" style="position:absolute;left:3420;top:4500;width:240;height:315">
              <v:imagedata r:id="rId8" o:title=""/>
            </v:shape>
            <v:shape id="_x0000_s2462" type="#_x0000_t75" style="position:absolute;left:3420;top:5400;width:260;height:315">
              <v:imagedata r:id="rId9" o:title=""/>
            </v:shape>
            <v:shape id="_x0000_s2463" type="#_x0000_t202" style="position:absolute;left:3960;top:5580;width:540;height:360" filled="f" stroked="f">
              <v:textbox>
                <w:txbxContent>
                  <w:p w:rsidR="002530F9" w:rsidRDefault="002530F9">
                    <w:r>
                      <w:t>I</w:t>
                    </w:r>
                  </w:p>
                </w:txbxContent>
              </v:textbox>
            </v:shape>
          </v:group>
          <o:OLEObject Type="Embed" ProgID="Equation.DSMT4" ShapeID="_x0000_s2461" DrawAspect="Content" ObjectID="_1525692668" r:id="rId31"/>
          <o:OLEObject Type="Embed" ProgID="Equation.DSMT4" ShapeID="_x0000_s2462" DrawAspect="Content" ObjectID="_1525692669" r:id="rId32"/>
        </w:pict>
      </w:r>
      <w:bookmarkStart w:id="0" w:name="_GoBack"/>
      <w:bookmarkEnd w:id="0"/>
      <w:r w:rsidR="00814AAB">
        <w:t>6</w:t>
      </w:r>
      <w:r w:rsidR="002530F9">
        <w:t>)</w:t>
      </w:r>
    </w:p>
    <w:p w:rsidR="002530F9" w:rsidRDefault="00FA7582" w:rsidP="002530F9">
      <w:r>
        <w:rPr>
          <w:noProof/>
          <w:lang w:val="en-CA" w:eastAsia="en-CA"/>
        </w:rPr>
        <mc:AlternateContent>
          <mc:Choice Requires="wps">
            <w:drawing>
              <wp:anchor distT="0" distB="0" distL="114300" distR="114300" simplePos="0" relativeHeight="251654144" behindDoc="0" locked="0" layoutInCell="1" allowOverlap="1">
                <wp:simplePos x="0" y="0"/>
                <wp:positionH relativeFrom="column">
                  <wp:posOffset>2628900</wp:posOffset>
                </wp:positionH>
                <wp:positionV relativeFrom="paragraph">
                  <wp:posOffset>7620</wp:posOffset>
                </wp:positionV>
                <wp:extent cx="2857500" cy="1028700"/>
                <wp:effectExtent l="0" t="0" r="0" b="1905"/>
                <wp:wrapNone/>
                <wp:docPr id="24" name="Text Box 14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30F9" w:rsidRDefault="006A049B" w:rsidP="002530F9">
                            <w:r>
                              <w:t xml:space="preserve">Using the Right Hand Rule, the fingers point in the direction of the magnetic field and the palm points in the direction of the force.  The thumb indicates that the </w:t>
                            </w:r>
                            <w:r w:rsidRPr="006A049B">
                              <w:rPr>
                                <w:b/>
                              </w:rPr>
                              <w:t>c</w:t>
                            </w:r>
                            <w:r w:rsidR="002530F9" w:rsidRPr="006A049B">
                              <w:rPr>
                                <w:b/>
                              </w:rPr>
                              <w:t>urrent is flowing down the page</w:t>
                            </w:r>
                            <w:r w:rsidR="002530F9">
                              <w:t>.</w:t>
                            </w:r>
                          </w:p>
                          <w:p w:rsidR="002530F9" w:rsidRDefault="002530F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1" o:spid="_x0000_s1027" type="#_x0000_t202" style="position:absolute;margin-left:207pt;margin-top:.6pt;width:225pt;height:8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" filled="f" stroked="f">
                <v:textbox>
                  <w:txbxContent>
                    <w:p w:rsidR="002530F9" w:rsidRDefault="006A049B" w:rsidP="002530F9">
                      <w:r>
                        <w:t xml:space="preserve">Using the Right Hand Rule, the fingers point in the direction of the magnetic field and the palm points in the direction of the force.  The thumb indicates that the </w:t>
                      </w:r>
                      <w:r w:rsidRPr="006A049B">
                        <w:rPr>
                          <w:b/>
                        </w:rPr>
                        <w:t>c</w:t>
                      </w:r>
                      <w:r w:rsidR="002530F9" w:rsidRPr="006A049B">
                        <w:rPr>
                          <w:b/>
                        </w:rPr>
                        <w:t>urrent is flowing down the page</w:t>
                      </w:r>
                      <w:r w:rsidR="002530F9">
                        <w:t>.</w:t>
                      </w:r>
                    </w:p>
                    <w:p w:rsidR="002530F9" w:rsidRDefault="002530F9"/>
                  </w:txbxContent>
                </v:textbox>
              </v:shape>
            </w:pict>
          </mc:Fallback>
        </mc:AlternateContent>
      </w:r>
    </w:p>
    <w:p w:rsidR="002530F9" w:rsidRDefault="002530F9" w:rsidP="002530F9"/>
    <w:p w:rsidR="002530F9" w:rsidRDefault="002530F9" w:rsidP="002530F9"/>
    <w:p w:rsidR="002530F9" w:rsidRDefault="00955814" w:rsidP="002530F9">
      <w:r>
        <w:t>/2</w:t>
      </w:r>
    </w:p>
    <w:p w:rsidR="00624204" w:rsidRDefault="00624204" w:rsidP="001974E0"/>
    <w:p w:rsidR="00624204" w:rsidRDefault="00624204" w:rsidP="001974E0"/>
    <w:p w:rsidR="007C01FF" w:rsidRDefault="007C01FF" w:rsidP="006A049B">
      <w:pPr>
        <w:tabs>
          <w:tab w:val="left" w:pos="6180"/>
        </w:tabs>
      </w:pPr>
    </w:p>
    <w:p w:rsidR="002530F9" w:rsidRDefault="006A049B" w:rsidP="006A049B">
      <w:pPr>
        <w:tabs>
          <w:tab w:val="left" w:pos="6180"/>
        </w:tabs>
      </w:pPr>
      <w:r>
        <w:tab/>
      </w:r>
    </w:p>
    <w:p w:rsidR="002530F9" w:rsidRDefault="00FA7582" w:rsidP="002530F9">
      <w:r>
        <w:rPr>
          <w:noProof/>
          <w:lang w:val="en-CA" w:eastAsia="en-CA"/>
        </w:rPr>
        <mc:AlternateContent>
          <mc:Choice Requires="wps">
            <w:drawing>
              <wp:anchor distT="0" distB="0" distL="114300" distR="114300" simplePos="0" relativeHeight="251657216" behindDoc="0" locked="0" layoutInCell="1" allowOverlap="1">
                <wp:simplePos x="0" y="0"/>
                <wp:positionH relativeFrom="column">
                  <wp:posOffset>571500</wp:posOffset>
                </wp:positionH>
                <wp:positionV relativeFrom="paragraph">
                  <wp:posOffset>38100</wp:posOffset>
                </wp:positionV>
                <wp:extent cx="1828800" cy="800100"/>
                <wp:effectExtent l="0" t="0" r="0" b="0"/>
                <wp:wrapNone/>
                <wp:docPr id="23" name="Text Box 1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30F9" w:rsidRDefault="002530F9">
                            <w:r>
                              <w:t>Only the length of wire perpendicular to the magnetic field results in a for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4" o:spid="_x0000_s1028" type="#_x0000_t202" style="position:absolute;margin-left:45pt;margin-top:3pt;width:2in;height:6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" filled="f" stroked="f">
                <v:textbox>
                  <w:txbxContent>
                    <w:p w:rsidR="002530F9" w:rsidRDefault="002530F9">
                      <w:r>
                        <w:t>Only the length of wire perpendicular to the magnetic field results in a force.</w:t>
                      </w:r>
                    </w:p>
                  </w:txbxContent>
                </v:textbox>
              </v:shape>
            </w:pict>
          </mc:Fallback>
        </mc:AlternateContent>
      </w:r>
      <w:r w:rsidR="0012610C">
        <w:rPr>
          <w:noProof/>
        </w:rPr>
        <w:pict>
          <v:shape id="_x0000_s2466" type="#_x0000_t75" style="position:absolute;margin-left:225pt;margin-top:3pt;width:154.75pt;height:93.7pt;z-index:251655168;mso-position-horizontal-relative:text;mso-position-vertical-relative:text">
            <v:imagedata r:id="rId33" o:title=""/>
          </v:shape>
          <o:OLEObject Type="Embed" ProgID="Equation.DSMT4" ShapeID="_x0000_s2466" DrawAspect="Content" ObjectID="_1525692670" r:id="rId34"/>
        </w:pict>
      </w:r>
      <w:r w:rsidR="00814AAB">
        <w:t>7</w:t>
      </w:r>
      <w:r w:rsidR="002530F9">
        <w:t>)</w:t>
      </w:r>
    </w:p>
    <w:p w:rsidR="002530F9" w:rsidRDefault="002530F9" w:rsidP="002530F9"/>
    <w:p w:rsidR="002530F9" w:rsidRDefault="002530F9" w:rsidP="002530F9"/>
    <w:p w:rsidR="00624204" w:rsidRDefault="00955814" w:rsidP="002530F9">
      <w:r>
        <w:t>/4</w:t>
      </w:r>
    </w:p>
    <w:p w:rsidR="00624204" w:rsidRDefault="00624204" w:rsidP="001974E0"/>
    <w:p w:rsidR="00624204" w:rsidRDefault="0012610C" w:rsidP="001974E0">
      <w:r>
        <w:rPr>
          <w:noProof/>
        </w:rPr>
        <w:pict>
          <v:shape id="_x0000_s2467" type="#_x0000_t75" style="position:absolute;margin-left:54pt;margin-top:6.05pt;width:64.8pt;height:32.1pt;z-index:251656192">
            <v:imagedata r:id="rId35" o:title=""/>
          </v:shape>
          <o:OLEObject Type="Embed" ProgID="Equation.DSMT4" ShapeID="_x0000_s2467" DrawAspect="Content" ObjectID="_1525692671" r:id="rId36"/>
        </w:pict>
      </w:r>
    </w:p>
    <w:p w:rsidR="00AC2144" w:rsidRDefault="00AC2144" w:rsidP="001974E0"/>
    <w:p w:rsidR="00AC2144" w:rsidRDefault="00AC2144" w:rsidP="001974E0"/>
    <w:p w:rsidR="00955814" w:rsidRDefault="00955814" w:rsidP="00955814"/>
    <w:p w:rsidR="007C01FF" w:rsidRDefault="007C01FF" w:rsidP="00955814"/>
    <w:p w:rsidR="00955814" w:rsidRDefault="0012610C" w:rsidP="00955814">
      <w:r>
        <w:rPr>
          <w:noProof/>
        </w:rPr>
        <w:pict>
          <v:shape id="_x0000_s2472" type="#_x0000_t75" style="position:absolute;margin-left:324pt;margin-top:4.85pt;width:134.25pt;height:150.3pt;z-index:251661312">
            <v:imagedata r:id="rId37" o:title=""/>
          </v:shape>
          <o:OLEObject Type="Embed" ProgID="Equation.DSMT4" ShapeID="_x0000_s2472" DrawAspect="Content" ObjectID="_1525692672" r:id="rId38"/>
        </w:pict>
      </w:r>
      <w:r>
        <w:rPr>
          <w:noProof/>
        </w:rPr>
        <w:pict>
          <v:shape id="_x0000_s2474" type="#_x0000_t75" style="position:absolute;margin-left:45pt;margin-top:4.85pt;width:92.25pt;height:95.25pt;z-index:251663360">
            <v:imagedata r:id="rId39" o:title=""/>
          </v:shape>
          <o:OLEObject Type="Embed" ProgID="Equation.DSMT4" ShapeID="_x0000_s2474" DrawAspect="Content" ObjectID="_1525692673" r:id="rId40"/>
        </w:pict>
      </w:r>
      <w:r>
        <w:rPr>
          <w:noProof/>
        </w:rPr>
        <w:pict>
          <v:shape id="_x0000_s2473" type="#_x0000_t75" style="position:absolute;margin-left:162pt;margin-top:4.85pt;width:141.7pt;height:105.8pt;z-index:251662336">
            <v:imagedata r:id="rId41" o:title=""/>
          </v:shape>
          <o:OLEObject Type="Embed" ProgID="Equation.DSMT4" ShapeID="_x0000_s2473" DrawAspect="Content" ObjectID="_1525692674" r:id="rId42"/>
        </w:pict>
      </w:r>
      <w:r w:rsidR="00814AAB">
        <w:t>8</w:t>
      </w:r>
      <w:r w:rsidR="00955814">
        <w:t>)</w:t>
      </w:r>
    </w:p>
    <w:p w:rsidR="00955814" w:rsidRDefault="00955814" w:rsidP="00955814"/>
    <w:p w:rsidR="00955814" w:rsidRDefault="00955814" w:rsidP="00955814"/>
    <w:p w:rsidR="00955814" w:rsidRDefault="00955814" w:rsidP="00955814"/>
    <w:p w:rsidR="00955814" w:rsidRDefault="00955814" w:rsidP="00955814"/>
    <w:p w:rsidR="00955814" w:rsidRDefault="00955814" w:rsidP="00955814"/>
    <w:p w:rsidR="00AC2144" w:rsidRDefault="00955814" w:rsidP="00955814">
      <w:r>
        <w:t>/6</w:t>
      </w:r>
    </w:p>
    <w:p w:rsidR="00955814" w:rsidRDefault="00955814" w:rsidP="00955814"/>
    <w:p w:rsidR="00955814" w:rsidRDefault="00955814" w:rsidP="00955814"/>
    <w:p w:rsidR="00955814" w:rsidRDefault="00955814" w:rsidP="00955814"/>
    <w:p w:rsidR="00955814" w:rsidRDefault="00955814" w:rsidP="00955814"/>
    <w:p w:rsidR="00955814" w:rsidRDefault="00955814" w:rsidP="00955814"/>
    <w:p w:rsidR="00955814" w:rsidRDefault="00955814" w:rsidP="00955814"/>
    <w:p w:rsidR="00955814" w:rsidRDefault="0012610C" w:rsidP="00955814">
      <w:r>
        <w:rPr>
          <w:noProof/>
        </w:rPr>
        <w:pict>
          <v:shape id="_x0000_s2470" type="#_x0000_t75" style="position:absolute;margin-left:189pt;margin-top:9.65pt;width:101.25pt;height:120.75pt;z-index:251659264">
            <v:imagedata r:id="rId43" o:title=""/>
          </v:shape>
          <o:OLEObject Type="Embed" ProgID="Equation.DSMT4" ShapeID="_x0000_s2470" DrawAspect="Content" ObjectID="_1525692675" r:id="rId44"/>
        </w:pict>
      </w:r>
      <w:r>
        <w:rPr>
          <w:noProof/>
        </w:rPr>
        <w:pict>
          <v:shape id="_x0000_s2471" type="#_x0000_t75" style="position:absolute;margin-left:45pt;margin-top:9.65pt;width:57pt;height:108pt;z-index:251660288">
            <v:imagedata r:id="rId45" o:title=""/>
          </v:shape>
          <o:OLEObject Type="Embed" ProgID="Equation.DSMT4" ShapeID="_x0000_s2471" DrawAspect="Content" ObjectID="_1525692676" r:id="rId46"/>
        </w:pict>
      </w:r>
      <w:r w:rsidR="00814AAB">
        <w:t>9</w:t>
      </w:r>
      <w:r w:rsidR="00955814">
        <w:t>)</w:t>
      </w:r>
    </w:p>
    <w:p w:rsidR="00955814" w:rsidRDefault="00955814" w:rsidP="00955814"/>
    <w:p w:rsidR="00955814" w:rsidRDefault="00955814" w:rsidP="00955814"/>
    <w:p w:rsidR="00955814" w:rsidRDefault="00955814" w:rsidP="00955814"/>
    <w:p w:rsidR="006A049B" w:rsidRDefault="00955814" w:rsidP="00955814">
      <w:r>
        <w:t>/4</w:t>
      </w:r>
    </w:p>
    <w:p w:rsidR="00955814" w:rsidRDefault="00955814" w:rsidP="00955814"/>
    <w:p w:rsidR="00955814" w:rsidRDefault="00955814" w:rsidP="00955814"/>
    <w:p w:rsidR="00955814" w:rsidRDefault="00955814" w:rsidP="00955814"/>
    <w:p w:rsidR="007C01FF" w:rsidRDefault="007C01FF" w:rsidP="006A049B"/>
    <w:p w:rsidR="007C01FF" w:rsidRDefault="007C01FF" w:rsidP="006A049B"/>
    <w:p w:rsidR="007C01FF" w:rsidRDefault="007C01FF" w:rsidP="006A049B"/>
    <w:p w:rsidR="006A049B" w:rsidRDefault="00814AAB" w:rsidP="006A049B">
      <w:r>
        <w:br w:type="page"/>
      </w:r>
      <w:r>
        <w:lastRenderedPageBreak/>
        <w:t>10</w:t>
      </w:r>
      <w:r w:rsidR="006A049B">
        <w:t>)</w:t>
      </w:r>
    </w:p>
    <w:p w:rsidR="006A049B" w:rsidRDefault="0012610C" w:rsidP="006A049B">
      <w:r>
        <w:rPr>
          <w:noProof/>
        </w:rPr>
        <w:pict>
          <v:shape id="_x0000_s2469" type="#_x0000_t75" style="position:absolute;margin-left:108pt;margin-top:-18.6pt;width:96pt;height:110.8pt;z-index:251658240">
            <v:imagedata r:id="rId47" o:title=""/>
          </v:shape>
          <o:OLEObject Type="Embed" ProgID="Equation.DSMT4" ShapeID="_x0000_s2469" DrawAspect="Content" ObjectID="_1525692677" r:id="rId48"/>
        </w:pict>
      </w:r>
    </w:p>
    <w:p w:rsidR="006A049B" w:rsidRDefault="006A049B" w:rsidP="006A049B"/>
    <w:p w:rsidR="006A049B" w:rsidRDefault="006A049B" w:rsidP="006A049B"/>
    <w:p w:rsidR="00850025" w:rsidRDefault="006A049B" w:rsidP="006A049B">
      <w:r>
        <w:t>/3</w:t>
      </w:r>
    </w:p>
    <w:p w:rsidR="006A049B" w:rsidRDefault="006A049B" w:rsidP="006A049B"/>
    <w:p w:rsidR="006A049B" w:rsidRDefault="006A049B" w:rsidP="006A049B"/>
    <w:p w:rsidR="006A049B" w:rsidRDefault="006A049B" w:rsidP="006A049B"/>
    <w:p w:rsidR="00955814" w:rsidRDefault="00955814" w:rsidP="006A049B"/>
    <w:p w:rsidR="001D7A92" w:rsidRDefault="00814AAB" w:rsidP="001D7A92">
      <w:r>
        <w:t>11</w:t>
      </w:r>
      <w:r w:rsidR="001D7A92">
        <w:t>)</w:t>
      </w:r>
    </w:p>
    <w:p w:rsidR="001D7A92" w:rsidRDefault="00FA7582" w:rsidP="001D7A92">
      <w:r>
        <w:rPr>
          <w:noProof/>
          <w:lang w:val="en-CA" w:eastAsia="en-CA"/>
        </w:rPr>
        <mc:AlternateContent>
          <mc:Choice Requires="wps">
            <w:drawing>
              <wp:anchor distT="0" distB="0" distL="114300" distR="114300" simplePos="0" relativeHeight="251668480" behindDoc="0" locked="0" layoutInCell="1" allowOverlap="1">
                <wp:simplePos x="0" y="0"/>
                <wp:positionH relativeFrom="column">
                  <wp:posOffset>4457700</wp:posOffset>
                </wp:positionH>
                <wp:positionV relativeFrom="paragraph">
                  <wp:posOffset>-7620</wp:posOffset>
                </wp:positionV>
                <wp:extent cx="354965" cy="264795"/>
                <wp:effectExtent l="0" t="1905" r="0" b="0"/>
                <wp:wrapNone/>
                <wp:docPr id="22" name="Text Box 1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A92" w:rsidRDefault="00FA7582" w:rsidP="001D7A92">
                            <w:pPr>
                              <w:jc w:val="right"/>
                            </w:pPr>
                            <w:r>
                              <w:rPr>
                                <w:noProof/>
                                <w:lang w:val="en-CA" w:eastAsia="en-CA"/>
                              </w:rPr>
                              <w:drawing>
                                <wp:inline distT="0" distB="0" distL="0" distR="0">
                                  <wp:extent cx="172085" cy="158750"/>
                                  <wp:effectExtent l="0" t="0" r="0" b="0"/>
                                  <wp:docPr id="1" name="Picture 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eckmar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5" o:spid="_x0000_s1029" type="#_x0000_t202" style="position:absolute;margin-left:351pt;margin-top:-.6pt;width:27.95pt;height:20.8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" filled="f" stroked="f">
                <v:textbox>
                  <w:txbxContent>
                    <w:p w:rsidR="001D7A92" w:rsidRDefault="00FA7582" w:rsidP="001D7A92">
                      <w:pPr>
                        <w:jc w:val="right"/>
                      </w:pPr>
                      <w:r>
                        <w:rPr>
                          <w:noProof/>
                          <w:lang w:val="en-CA" w:eastAsia="en-CA"/>
                        </w:rPr>
                        <w:drawing>
                          <wp:inline distT="0" distB="0" distL="0" distR="0">
                            <wp:extent cx="172085" cy="158750"/>
                            <wp:effectExtent l="0" t="0" r="0" b="0"/>
                            <wp:docPr id="1" name="Picture 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eckmark"/>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v:textbox>
              </v:shape>
            </w:pict>
          </mc:Fallback>
        </mc:AlternateContent>
      </w:r>
      <w:r>
        <w:rPr>
          <w:noProof/>
          <w:lang w:val="en-CA" w:eastAsia="en-CA"/>
        </w:rPr>
        <w:drawing>
          <wp:anchor distT="0" distB="0" distL="114300" distR="114300" simplePos="0" relativeHeight="251664384" behindDoc="0" locked="0" layoutInCell="1" allowOverlap="1">
            <wp:simplePos x="0" y="0"/>
            <wp:positionH relativeFrom="column">
              <wp:posOffset>457200</wp:posOffset>
            </wp:positionH>
            <wp:positionV relativeFrom="paragraph">
              <wp:posOffset>-121920</wp:posOffset>
            </wp:positionV>
            <wp:extent cx="5715000" cy="3857625"/>
            <wp:effectExtent l="0" t="0" r="0" b="0"/>
            <wp:wrapNone/>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15000" cy="3857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D7A92" w:rsidRDefault="001D7A92" w:rsidP="001D7A92"/>
    <w:p w:rsidR="001D7A92" w:rsidRDefault="001D7A92" w:rsidP="001D7A92"/>
    <w:p w:rsidR="001D7A92" w:rsidRDefault="001D7A92" w:rsidP="001D7A92"/>
    <w:p w:rsidR="001D7A92" w:rsidRDefault="001D7A92" w:rsidP="001D7A92"/>
    <w:p w:rsidR="001D7A92" w:rsidRDefault="001D7A92" w:rsidP="001D7A92"/>
    <w:p w:rsidR="001D7A92" w:rsidRDefault="00FA7582" w:rsidP="001D7A92">
      <w:r>
        <w:rPr>
          <w:noProof/>
          <w:lang w:val="en-CA" w:eastAsia="en-CA"/>
        </w:rPr>
        <mc:AlternateContent>
          <mc:Choice Requires="wps">
            <w:drawing>
              <wp:anchor distT="0" distB="0" distL="114300" distR="114300" simplePos="0" relativeHeight="251672576" behindDoc="0" locked="0" layoutInCell="1" allowOverlap="1">
                <wp:simplePos x="0" y="0"/>
                <wp:positionH relativeFrom="column">
                  <wp:posOffset>228600</wp:posOffset>
                </wp:positionH>
                <wp:positionV relativeFrom="paragraph">
                  <wp:posOffset>83820</wp:posOffset>
                </wp:positionV>
                <wp:extent cx="354965" cy="264795"/>
                <wp:effectExtent l="0" t="0" r="0" b="3810"/>
                <wp:wrapNone/>
                <wp:docPr id="21" name="Text Box 1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A92" w:rsidRDefault="00FA7582" w:rsidP="001D7A92">
                            <w:pPr>
                              <w:jc w:val="right"/>
                            </w:pPr>
                            <w:r>
                              <w:rPr>
                                <w:noProof/>
                                <w:lang w:val="en-CA" w:eastAsia="en-CA"/>
                              </w:rPr>
                              <w:drawing>
                                <wp:inline distT="0" distB="0" distL="0" distR="0">
                                  <wp:extent cx="172085" cy="158750"/>
                                  <wp:effectExtent l="0" t="0" r="0" b="0"/>
                                  <wp:docPr id="2" name="Picture 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eckmar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9" o:spid="_x0000_s1030" type="#_x0000_t202" style="position:absolute;margin-left:18pt;margin-top:6.6pt;width:27.95pt;height:20.8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" filled="f" stroked="f">
                <v:textbox>
                  <w:txbxContent>
                    <w:p w:rsidR="001D7A92" w:rsidRDefault="00FA7582" w:rsidP="001D7A92">
                      <w:pPr>
                        <w:jc w:val="right"/>
                      </w:pPr>
                      <w:r>
                        <w:rPr>
                          <w:noProof/>
                          <w:lang w:val="en-CA" w:eastAsia="en-CA"/>
                        </w:rPr>
                        <w:drawing>
                          <wp:inline distT="0" distB="0" distL="0" distR="0">
                            <wp:extent cx="172085" cy="158750"/>
                            <wp:effectExtent l="0" t="0" r="0" b="0"/>
                            <wp:docPr id="2" name="Picture 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eckmark"/>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v:textbox>
              </v:shape>
            </w:pict>
          </mc:Fallback>
        </mc:AlternateContent>
      </w:r>
    </w:p>
    <w:p w:rsidR="001D7A92" w:rsidRDefault="00FA7582" w:rsidP="001D7A92">
      <w:r>
        <w:rPr>
          <w:noProof/>
          <w:lang w:val="en-CA" w:eastAsia="en-CA"/>
        </w:rPr>
        <mc:AlternateContent>
          <mc:Choice Requires="wps">
            <w:drawing>
              <wp:anchor distT="0" distB="0" distL="114300" distR="114300" simplePos="0" relativeHeight="251669504" behindDoc="0" locked="0" layoutInCell="1" allowOverlap="1">
                <wp:simplePos x="0" y="0"/>
                <wp:positionH relativeFrom="column">
                  <wp:posOffset>4000500</wp:posOffset>
                </wp:positionH>
                <wp:positionV relativeFrom="paragraph">
                  <wp:posOffset>22860</wp:posOffset>
                </wp:positionV>
                <wp:extent cx="354965" cy="264795"/>
                <wp:effectExtent l="0" t="3810" r="0" b="0"/>
                <wp:wrapNone/>
                <wp:docPr id="20" name="Text Box 1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A92" w:rsidRDefault="00FA7582" w:rsidP="001D7A92">
                            <w:pPr>
                              <w:jc w:val="right"/>
                            </w:pPr>
                            <w:r>
                              <w:rPr>
                                <w:noProof/>
                                <w:lang w:val="en-CA" w:eastAsia="en-CA"/>
                              </w:rPr>
                              <w:drawing>
                                <wp:inline distT="0" distB="0" distL="0" distR="0">
                                  <wp:extent cx="172085" cy="158750"/>
                                  <wp:effectExtent l="0" t="0" r="0" b="0"/>
                                  <wp:docPr id="3" name="Picture 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eckmar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6" o:spid="_x0000_s1031" type="#_x0000_t202" style="position:absolute;margin-left:315pt;margin-top:1.8pt;width:27.95pt;height:20.8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" filled="f" stroked="f">
                <v:textbox>
                  <w:txbxContent>
                    <w:p w:rsidR="001D7A92" w:rsidRDefault="00FA7582" w:rsidP="001D7A92">
                      <w:pPr>
                        <w:jc w:val="right"/>
                      </w:pPr>
                      <w:r>
                        <w:rPr>
                          <w:noProof/>
                          <w:lang w:val="en-CA" w:eastAsia="en-CA"/>
                        </w:rPr>
                        <w:drawing>
                          <wp:inline distT="0" distB="0" distL="0" distR="0">
                            <wp:extent cx="172085" cy="158750"/>
                            <wp:effectExtent l="0" t="0" r="0" b="0"/>
                            <wp:docPr id="3" name="Picture 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eckmark"/>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3600" behindDoc="0" locked="0" layoutInCell="1" allowOverlap="1">
                <wp:simplePos x="0" y="0"/>
                <wp:positionH relativeFrom="column">
                  <wp:posOffset>3657600</wp:posOffset>
                </wp:positionH>
                <wp:positionV relativeFrom="paragraph">
                  <wp:posOffset>22860</wp:posOffset>
                </wp:positionV>
                <wp:extent cx="354965" cy="264795"/>
                <wp:effectExtent l="0" t="3810" r="0" b="0"/>
                <wp:wrapNone/>
                <wp:docPr id="19" name="Text Box 1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A92" w:rsidRDefault="00FA7582" w:rsidP="001D7A92">
                            <w:pPr>
                              <w:jc w:val="right"/>
                            </w:pPr>
                            <w:r>
                              <w:rPr>
                                <w:noProof/>
                                <w:lang w:val="en-CA" w:eastAsia="en-CA"/>
                              </w:rPr>
                              <w:drawing>
                                <wp:inline distT="0" distB="0" distL="0" distR="0">
                                  <wp:extent cx="172085" cy="158750"/>
                                  <wp:effectExtent l="0" t="0" r="0" b="0"/>
                                  <wp:docPr id="8" name="Picture 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eckmar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0" o:spid="_x0000_s1032" type="#_x0000_t202" style="position:absolute;margin-left:4in;margin-top:1.8pt;width:27.95pt;height:20.8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" filled="f" stroked="f">
                <v:textbox>
                  <w:txbxContent>
                    <w:p w:rsidR="001D7A92" w:rsidRDefault="00FA7582" w:rsidP="001D7A92">
                      <w:pPr>
                        <w:jc w:val="right"/>
                      </w:pPr>
                      <w:r>
                        <w:rPr>
                          <w:noProof/>
                          <w:lang w:val="en-CA" w:eastAsia="en-CA"/>
                        </w:rPr>
                        <w:drawing>
                          <wp:inline distT="0" distB="0" distL="0" distR="0">
                            <wp:extent cx="172085" cy="158750"/>
                            <wp:effectExtent l="0" t="0" r="0" b="0"/>
                            <wp:docPr id="8" name="Picture 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eckmark"/>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v:textbox>
              </v:shape>
            </w:pict>
          </mc:Fallback>
        </mc:AlternateContent>
      </w:r>
    </w:p>
    <w:p w:rsidR="001D7A92" w:rsidRDefault="001D7A92" w:rsidP="001D7A92"/>
    <w:p w:rsidR="001D7A92" w:rsidRDefault="001D7A92" w:rsidP="001D7A92"/>
    <w:p w:rsidR="001D7A92" w:rsidRDefault="001D7A92" w:rsidP="001D7A92"/>
    <w:p w:rsidR="001D7A92" w:rsidRDefault="001D7A92" w:rsidP="001D7A92"/>
    <w:p w:rsidR="001D7A92" w:rsidRDefault="001D7A92" w:rsidP="001D7A92"/>
    <w:p w:rsidR="001D7A92" w:rsidRDefault="001D7A92" w:rsidP="001D7A92"/>
    <w:p w:rsidR="001D7A92" w:rsidRDefault="001D7A92" w:rsidP="001D7A92"/>
    <w:p w:rsidR="001D7A92" w:rsidRDefault="001D7A92" w:rsidP="001D7A92"/>
    <w:p w:rsidR="001D7A92" w:rsidRDefault="001D7A92" w:rsidP="001D7A92"/>
    <w:p w:rsidR="001D7A92" w:rsidRDefault="001D7A92" w:rsidP="001D7A92"/>
    <w:p w:rsidR="001D7A92" w:rsidRDefault="00FA7582" w:rsidP="001D7A92">
      <w:r>
        <w:rPr>
          <w:noProof/>
          <w:lang w:val="en-CA" w:eastAsia="en-CA"/>
        </w:rPr>
        <mc:AlternateContent>
          <mc:Choice Requires="wps">
            <w:drawing>
              <wp:anchor distT="0" distB="0" distL="114300" distR="114300" simplePos="0" relativeHeight="251665408" behindDoc="0" locked="0" layoutInCell="1" allowOverlap="1">
                <wp:simplePos x="0" y="0"/>
                <wp:positionH relativeFrom="column">
                  <wp:posOffset>3886200</wp:posOffset>
                </wp:positionH>
                <wp:positionV relativeFrom="paragraph">
                  <wp:posOffset>152400</wp:posOffset>
                </wp:positionV>
                <wp:extent cx="354965" cy="264795"/>
                <wp:effectExtent l="0" t="0" r="0" b="1905"/>
                <wp:wrapNone/>
                <wp:docPr id="18" name="Text Box 1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A92" w:rsidRDefault="00FA7582" w:rsidP="001D7A92">
                            <w:pPr>
                              <w:jc w:val="right"/>
                            </w:pPr>
                            <w:r>
                              <w:rPr>
                                <w:noProof/>
                                <w:lang w:val="en-CA" w:eastAsia="en-CA"/>
                              </w:rPr>
                              <w:drawing>
                                <wp:inline distT="0" distB="0" distL="0" distR="0">
                                  <wp:extent cx="172085" cy="158750"/>
                                  <wp:effectExtent l="0" t="0" r="0" b="0"/>
                                  <wp:docPr id="12" name="Picture 1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eckmar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2" o:spid="_x0000_s1033" type="#_x0000_t202" style="position:absolute;margin-left:306pt;margin-top:12pt;width:27.95pt;height:20.8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" filled="f" stroked="f">
                <v:textbox>
                  <w:txbxContent>
                    <w:p w:rsidR="001D7A92" w:rsidRDefault="00FA7582" w:rsidP="001D7A92">
                      <w:pPr>
                        <w:jc w:val="right"/>
                      </w:pPr>
                      <w:r>
                        <w:rPr>
                          <w:noProof/>
                          <w:lang w:val="en-CA" w:eastAsia="en-CA"/>
                        </w:rPr>
                        <w:drawing>
                          <wp:inline distT="0" distB="0" distL="0" distR="0">
                            <wp:extent cx="172085" cy="158750"/>
                            <wp:effectExtent l="0" t="0" r="0" b="0"/>
                            <wp:docPr id="12" name="Picture 1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eckmark"/>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v:textbox>
              </v:shape>
            </w:pict>
          </mc:Fallback>
        </mc:AlternateContent>
      </w:r>
    </w:p>
    <w:p w:rsidR="001D7A92" w:rsidRDefault="001D7A92" w:rsidP="001D7A92"/>
    <w:p w:rsidR="001D7A92" w:rsidRDefault="001D7A92" w:rsidP="001D7A92"/>
    <w:p w:rsidR="001D7A92" w:rsidRDefault="001D7A92" w:rsidP="001D7A92">
      <w:r>
        <w:t>/11</w:t>
      </w:r>
    </w:p>
    <w:p w:rsidR="001D7A92" w:rsidRDefault="001D7A92" w:rsidP="001D7A92"/>
    <w:p w:rsidR="001D7A92" w:rsidRDefault="00FA7582" w:rsidP="001D7A92">
      <w:r>
        <w:rPr>
          <w:noProof/>
          <w:lang w:val="en-CA" w:eastAsia="en-CA"/>
        </w:rPr>
        <mc:AlternateContent>
          <mc:Choice Requires="wps">
            <w:drawing>
              <wp:anchor distT="0" distB="0" distL="114300" distR="114300" simplePos="0" relativeHeight="251675648" behindDoc="0" locked="0" layoutInCell="1" allowOverlap="1">
                <wp:simplePos x="0" y="0"/>
                <wp:positionH relativeFrom="column">
                  <wp:posOffset>1257300</wp:posOffset>
                </wp:positionH>
                <wp:positionV relativeFrom="paragraph">
                  <wp:posOffset>16510</wp:posOffset>
                </wp:positionV>
                <wp:extent cx="354965" cy="264795"/>
                <wp:effectExtent l="0" t="0" r="0" b="4445"/>
                <wp:wrapNone/>
                <wp:docPr id="17" name="Text Box 1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A92" w:rsidRDefault="00FA7582" w:rsidP="001D7A92">
                            <w:pPr>
                              <w:jc w:val="right"/>
                            </w:pPr>
                            <w:r>
                              <w:rPr>
                                <w:noProof/>
                                <w:lang w:val="en-CA" w:eastAsia="en-CA"/>
                              </w:rPr>
                              <w:drawing>
                                <wp:inline distT="0" distB="0" distL="0" distR="0">
                                  <wp:extent cx="172085" cy="158750"/>
                                  <wp:effectExtent l="0" t="0" r="0" b="0"/>
                                  <wp:docPr id="4" name="Picture 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eckmar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2" o:spid="_x0000_s1034" type="#_x0000_t202" style="position:absolute;margin-left:99pt;margin-top:1.3pt;width:27.95pt;height:20.8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" filled="f" stroked="f">
                <v:textbox>
                  <w:txbxContent>
                    <w:p w:rsidR="001D7A92" w:rsidRDefault="00FA7582" w:rsidP="001D7A92">
                      <w:pPr>
                        <w:jc w:val="right"/>
                      </w:pPr>
                      <w:r>
                        <w:rPr>
                          <w:noProof/>
                          <w:lang w:val="en-CA" w:eastAsia="en-CA"/>
                        </w:rPr>
                        <w:drawing>
                          <wp:inline distT="0" distB="0" distL="0" distR="0">
                            <wp:extent cx="172085" cy="158750"/>
                            <wp:effectExtent l="0" t="0" r="0" b="0"/>
                            <wp:docPr id="4" name="Picture 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eckmark"/>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1552" behindDoc="0" locked="0" layoutInCell="1" allowOverlap="1">
                <wp:simplePos x="0" y="0"/>
                <wp:positionH relativeFrom="column">
                  <wp:posOffset>3886200</wp:posOffset>
                </wp:positionH>
                <wp:positionV relativeFrom="paragraph">
                  <wp:posOffset>701675</wp:posOffset>
                </wp:positionV>
                <wp:extent cx="354965" cy="264795"/>
                <wp:effectExtent l="0" t="0" r="0" b="0"/>
                <wp:wrapNone/>
                <wp:docPr id="16" name="Text Box 1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A92" w:rsidRDefault="00FA7582" w:rsidP="001D7A92">
                            <w:pPr>
                              <w:jc w:val="right"/>
                            </w:pPr>
                            <w:r>
                              <w:rPr>
                                <w:noProof/>
                                <w:lang w:val="en-CA" w:eastAsia="en-CA"/>
                              </w:rPr>
                              <w:drawing>
                                <wp:inline distT="0" distB="0" distL="0" distR="0">
                                  <wp:extent cx="172085" cy="158750"/>
                                  <wp:effectExtent l="0" t="0" r="0" b="0"/>
                                  <wp:docPr id="6" name="Picture 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eckmar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8" o:spid="_x0000_s1035" type="#_x0000_t202" style="position:absolute;margin-left:306pt;margin-top:55.25pt;width:27.95pt;height:20.8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" filled="f" stroked="f">
                <v:textbox>
                  <w:txbxContent>
                    <w:p w:rsidR="001D7A92" w:rsidRDefault="00FA7582" w:rsidP="001D7A92">
                      <w:pPr>
                        <w:jc w:val="right"/>
                      </w:pPr>
                      <w:r>
                        <w:rPr>
                          <w:noProof/>
                          <w:lang w:val="en-CA" w:eastAsia="en-CA"/>
                        </w:rPr>
                        <w:drawing>
                          <wp:inline distT="0" distB="0" distL="0" distR="0">
                            <wp:extent cx="172085" cy="158750"/>
                            <wp:effectExtent l="0" t="0" r="0" b="0"/>
                            <wp:docPr id="6" name="Picture 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eckmark"/>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67456" behindDoc="0" locked="0" layoutInCell="1" allowOverlap="1">
                <wp:simplePos x="0" y="0"/>
                <wp:positionH relativeFrom="column">
                  <wp:posOffset>1257300</wp:posOffset>
                </wp:positionH>
                <wp:positionV relativeFrom="paragraph">
                  <wp:posOffset>1844675</wp:posOffset>
                </wp:positionV>
                <wp:extent cx="354965" cy="264795"/>
                <wp:effectExtent l="0" t="0" r="0" b="0"/>
                <wp:wrapNone/>
                <wp:docPr id="15" name="Text Box 1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A92" w:rsidRDefault="00FA7582" w:rsidP="001D7A92">
                            <w:pPr>
                              <w:jc w:val="right"/>
                            </w:pPr>
                            <w:r>
                              <w:rPr>
                                <w:noProof/>
                                <w:lang w:val="en-CA" w:eastAsia="en-CA"/>
                              </w:rPr>
                              <w:drawing>
                                <wp:inline distT="0" distB="0" distL="0" distR="0">
                                  <wp:extent cx="172085" cy="158750"/>
                                  <wp:effectExtent l="0" t="0" r="0" b="0"/>
                                  <wp:docPr id="7" name="Picture 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eckmar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4" o:spid="_x0000_s1036" type="#_x0000_t202" style="position:absolute;margin-left:99pt;margin-top:145.25pt;width:27.95pt;height:20.8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" filled="f" stroked="f">
                <v:textbox>
                  <w:txbxContent>
                    <w:p w:rsidR="001D7A92" w:rsidRDefault="00FA7582" w:rsidP="001D7A92">
                      <w:pPr>
                        <w:jc w:val="right"/>
                      </w:pPr>
                      <w:r>
                        <w:rPr>
                          <w:noProof/>
                          <w:lang w:val="en-CA" w:eastAsia="en-CA"/>
                        </w:rPr>
                        <w:drawing>
                          <wp:inline distT="0" distB="0" distL="0" distR="0">
                            <wp:extent cx="172085" cy="158750"/>
                            <wp:effectExtent l="0" t="0" r="0" b="0"/>
                            <wp:docPr id="7" name="Picture 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eckmark"/>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4624" behindDoc="0" locked="0" layoutInCell="1" allowOverlap="1">
                <wp:simplePos x="0" y="0"/>
                <wp:positionH relativeFrom="column">
                  <wp:posOffset>1485900</wp:posOffset>
                </wp:positionH>
                <wp:positionV relativeFrom="paragraph">
                  <wp:posOffset>2706370</wp:posOffset>
                </wp:positionV>
                <wp:extent cx="354965" cy="264795"/>
                <wp:effectExtent l="0" t="1270" r="0" b="635"/>
                <wp:wrapNone/>
                <wp:docPr id="14" name="Text Box 1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A92" w:rsidRDefault="00FA7582" w:rsidP="001D7A92">
                            <w:pPr>
                              <w:jc w:val="right"/>
                            </w:pPr>
                            <w:r>
                              <w:rPr>
                                <w:noProof/>
                                <w:lang w:val="en-CA" w:eastAsia="en-CA"/>
                              </w:rPr>
                              <w:drawing>
                                <wp:inline distT="0" distB="0" distL="0" distR="0">
                                  <wp:extent cx="172085" cy="158750"/>
                                  <wp:effectExtent l="0" t="0" r="0" b="0"/>
                                  <wp:docPr id="9" name="Picture 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eckmar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1" o:spid="_x0000_s1037" type="#_x0000_t202" style="position:absolute;margin-left:117pt;margin-top:213.1pt;width:27.95pt;height:20.8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" filled="f" stroked="f">
                <v:textbox>
                  <w:txbxContent>
                    <w:p w:rsidR="001D7A92" w:rsidRDefault="00FA7582" w:rsidP="001D7A92">
                      <w:pPr>
                        <w:jc w:val="right"/>
                      </w:pPr>
                      <w:r>
                        <w:rPr>
                          <w:noProof/>
                          <w:lang w:val="en-CA" w:eastAsia="en-CA"/>
                        </w:rPr>
                        <w:drawing>
                          <wp:inline distT="0" distB="0" distL="0" distR="0">
                            <wp:extent cx="172085" cy="158750"/>
                            <wp:effectExtent l="0" t="0" r="0" b="0"/>
                            <wp:docPr id="9" name="Picture 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eckmark"/>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0528" behindDoc="0" locked="0" layoutInCell="1" allowOverlap="1">
                <wp:simplePos x="0" y="0"/>
                <wp:positionH relativeFrom="column">
                  <wp:posOffset>2171700</wp:posOffset>
                </wp:positionH>
                <wp:positionV relativeFrom="paragraph">
                  <wp:posOffset>245110</wp:posOffset>
                </wp:positionV>
                <wp:extent cx="354965" cy="264795"/>
                <wp:effectExtent l="0" t="0" r="0" b="4445"/>
                <wp:wrapNone/>
                <wp:docPr id="13" name="Text Box 1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A92" w:rsidRDefault="00FA7582" w:rsidP="001D7A92">
                            <w:pPr>
                              <w:jc w:val="right"/>
                            </w:pPr>
                            <w:r>
                              <w:rPr>
                                <w:noProof/>
                                <w:lang w:val="en-CA" w:eastAsia="en-CA"/>
                              </w:rPr>
                              <w:drawing>
                                <wp:inline distT="0" distB="0" distL="0" distR="0">
                                  <wp:extent cx="172085" cy="158750"/>
                                  <wp:effectExtent l="0" t="0" r="0" b="0"/>
                                  <wp:docPr id="10" name="Picture 1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eckmar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7" o:spid="_x0000_s1038" type="#_x0000_t202" style="position:absolute;margin-left:171pt;margin-top:19.3pt;width:27.95pt;height:20.8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" filled="f" stroked="f">
                <v:textbox>
                  <w:txbxContent>
                    <w:p w:rsidR="001D7A92" w:rsidRDefault="00FA7582" w:rsidP="001D7A92">
                      <w:pPr>
                        <w:jc w:val="right"/>
                      </w:pPr>
                      <w:r>
                        <w:rPr>
                          <w:noProof/>
                          <w:lang w:val="en-CA" w:eastAsia="en-CA"/>
                        </w:rPr>
                        <w:drawing>
                          <wp:inline distT="0" distB="0" distL="0" distR="0">
                            <wp:extent cx="172085" cy="158750"/>
                            <wp:effectExtent l="0" t="0" r="0" b="0"/>
                            <wp:docPr id="10" name="Picture 1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eckmark"/>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v:textbox>
              </v:shape>
            </w:pict>
          </mc:Fallback>
        </mc:AlternateContent>
      </w:r>
      <w:r w:rsidR="0012610C">
        <w:rPr>
          <w:noProof/>
        </w:rPr>
        <w:pict>
          <v:shape id="_x0000_s2487" type="#_x0000_t75" style="position:absolute;margin-left:45pt;margin-top:4.2pt;width:256.25pt;height:235pt;z-index:251676672;mso-position-horizontal-relative:text;mso-position-vertical-relative:text">
            <v:imagedata r:id="rId52" o:title=""/>
          </v:shape>
          <o:OLEObject Type="Embed" ProgID="Equation.DSMT4" ShapeID="_x0000_s2487" DrawAspect="Content" ObjectID="_1525692678" r:id="rId53"/>
        </w:pict>
      </w:r>
      <w:r>
        <w:rPr>
          <w:noProof/>
          <w:lang w:val="en-CA" w:eastAsia="en-CA"/>
        </w:rPr>
        <mc:AlternateContent>
          <mc:Choice Requires="wps">
            <w:drawing>
              <wp:anchor distT="0" distB="0" distL="114300" distR="114300" simplePos="0" relativeHeight="251666432" behindDoc="0" locked="0" layoutInCell="1" allowOverlap="1">
                <wp:simplePos x="0" y="0"/>
                <wp:positionH relativeFrom="column">
                  <wp:posOffset>2743200</wp:posOffset>
                </wp:positionH>
                <wp:positionV relativeFrom="paragraph">
                  <wp:posOffset>701675</wp:posOffset>
                </wp:positionV>
                <wp:extent cx="354965" cy="264795"/>
                <wp:effectExtent l="0" t="0" r="0" b="0"/>
                <wp:wrapNone/>
                <wp:docPr id="11" name="Text Box 1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A92" w:rsidRDefault="00FA7582" w:rsidP="001D7A92">
                            <w:pPr>
                              <w:jc w:val="right"/>
                            </w:pPr>
                            <w:r>
                              <w:rPr>
                                <w:noProof/>
                                <w:lang w:val="en-CA" w:eastAsia="en-CA"/>
                              </w:rPr>
                              <w:drawing>
                                <wp:inline distT="0" distB="0" distL="0" distR="0">
                                  <wp:extent cx="172085" cy="158750"/>
                                  <wp:effectExtent l="0" t="0" r="0" b="0"/>
                                  <wp:docPr id="5" name="Picture 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eckmar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3" o:spid="_x0000_s1039" type="#_x0000_t202" style="position:absolute;margin-left:3in;margin-top:55.25pt;width:27.95pt;height:20.8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" filled="f" stroked="f">
                <v:textbox>
                  <w:txbxContent>
                    <w:p w:rsidR="001D7A92" w:rsidRDefault="00FA7582" w:rsidP="001D7A92">
                      <w:pPr>
                        <w:jc w:val="right"/>
                      </w:pPr>
                      <w:r>
                        <w:rPr>
                          <w:noProof/>
                          <w:lang w:val="en-CA" w:eastAsia="en-CA"/>
                        </w:rPr>
                        <w:drawing>
                          <wp:inline distT="0" distB="0" distL="0" distR="0">
                            <wp:extent cx="172085" cy="158750"/>
                            <wp:effectExtent l="0" t="0" r="0" b="0"/>
                            <wp:docPr id="5" name="Picture 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eckmark"/>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2085" cy="158750"/>
                                    </a:xfrm>
                                    <a:prstGeom prst="rect">
                                      <a:avLst/>
                                    </a:prstGeom>
                                    <a:noFill/>
                                    <a:ln>
                                      <a:noFill/>
                                    </a:ln>
                                  </pic:spPr>
                                </pic:pic>
                              </a:graphicData>
                            </a:graphic>
                          </wp:inline>
                        </w:drawing>
                      </w:r>
                    </w:p>
                  </w:txbxContent>
                </v:textbox>
              </v:shape>
            </w:pict>
          </mc:Fallback>
        </mc:AlternateContent>
      </w:r>
    </w:p>
    <w:sectPr w:rsidR="001D7A92" w:rsidSect="00BF3271">
      <w:headerReference w:type="even" r:id="rId54"/>
      <w:headerReference w:type="default" r:id="rId55"/>
      <w:footerReference w:type="even" r:id="rId56"/>
      <w:footerReference w:type="default" r:id="rId57"/>
      <w:pgSz w:w="12240" w:h="15840"/>
      <w:pgMar w:top="720" w:right="1440" w:bottom="720" w:left="144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610C" w:rsidRDefault="0012610C">
      <w:r>
        <w:separator/>
      </w:r>
    </w:p>
  </w:endnote>
  <w:endnote w:type="continuationSeparator" w:id="0">
    <w:p w:rsidR="0012610C" w:rsidRDefault="001261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BF3271" w:rsidP="00BF3271">
    <w:pPr>
      <w:pStyle w:val="Footer"/>
      <w:tabs>
        <w:tab w:val="clear" w:pos="8640"/>
        <w:tab w:val="right" w:pos="9180"/>
      </w:tabs>
      <w:ind w:right="360"/>
    </w:pPr>
    <w:r>
      <w:rPr>
        <w:sz w:val="18"/>
      </w:rPr>
      <w:t xml:space="preserve">Dr. Ron Licht  </w:t>
    </w:r>
    <w:r>
      <w:rPr>
        <w:noProof/>
        <w:sz w:val="18"/>
        <w:lang w:val="en-CA" w:eastAsia="en-CA"/>
      </w:rPr>
      <w:drawing>
        <wp:inline distT="0" distB="0" distL="0" distR="0" wp14:anchorId="29040898" wp14:editId="1ACA7E1F">
          <wp:extent cx="840105" cy="297815"/>
          <wp:effectExtent l="0" t="0" r="0" b="6985"/>
          <wp:docPr id="29" name="Picture 29"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7815"/>
                  </a:xfrm>
                  <a:prstGeom prst="rect">
                    <a:avLst/>
                  </a:prstGeom>
                  <a:noFill/>
                  <a:ln>
                    <a:noFill/>
                  </a:ln>
                </pic:spPr>
              </pic:pic>
            </a:graphicData>
          </a:graphic>
        </wp:inline>
      </w:drawing>
    </w:r>
    <w:r>
      <w:rPr>
        <w:sz w:val="18"/>
      </w:rPr>
      <w:t xml:space="preserve"> </w:t>
    </w:r>
    <w:r w:rsidR="00BC63CC" w:rsidRPr="008F169A">
      <w:rPr>
        <w:sz w:val="20"/>
        <w:szCs w:val="20"/>
      </w:rPr>
      <w:tab/>
      <w:t>2</w:t>
    </w:r>
    <w:r w:rsidR="00BC63CC">
      <w:rPr>
        <w:sz w:val="20"/>
        <w:szCs w:val="20"/>
      </w:rPr>
      <w:t>1</w:t>
    </w:r>
    <w:r w:rsidR="00BC63CC" w:rsidRPr="008F169A">
      <w:rPr>
        <w:sz w:val="20"/>
        <w:szCs w:val="20"/>
      </w:rPr>
      <w:t xml:space="preserve"> – </w:t>
    </w:r>
    <w:r w:rsidR="00BC63CC" w:rsidRPr="008F169A">
      <w:rPr>
        <w:rStyle w:val="PageNumber"/>
        <w:sz w:val="20"/>
        <w:szCs w:val="20"/>
      </w:rPr>
      <w:fldChar w:fldCharType="begin"/>
    </w:r>
    <w:r w:rsidR="00BC63CC" w:rsidRPr="008F169A">
      <w:rPr>
        <w:rStyle w:val="PageNumber"/>
        <w:sz w:val="20"/>
        <w:szCs w:val="20"/>
      </w:rPr>
      <w:instrText xml:space="preserve"> PAGE </w:instrText>
    </w:r>
    <w:r w:rsidR="00BC63CC" w:rsidRPr="008F169A">
      <w:rPr>
        <w:rStyle w:val="PageNumber"/>
        <w:sz w:val="20"/>
        <w:szCs w:val="20"/>
      </w:rPr>
      <w:fldChar w:fldCharType="separate"/>
    </w:r>
    <w:r>
      <w:rPr>
        <w:rStyle w:val="PageNumber"/>
        <w:noProof/>
        <w:sz w:val="20"/>
        <w:szCs w:val="20"/>
      </w:rPr>
      <w:t>3</w:t>
    </w:r>
    <w:r w:rsidR="00BC63CC" w:rsidRPr="008F169A">
      <w:rPr>
        <w:rStyle w:val="PageNumber"/>
        <w:sz w:val="20"/>
        <w:szCs w:val="20"/>
      </w:rPr>
      <w:fldChar w:fldCharType="end"/>
    </w:r>
    <w:r w:rsidR="00BC63CC">
      <w:rPr>
        <w:rStyle w:val="PageNumber"/>
        <w:sz w:val="20"/>
        <w:szCs w:val="20"/>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610C" w:rsidRDefault="0012610C">
      <w:r>
        <w:separator/>
      </w:r>
    </w:p>
  </w:footnote>
  <w:footnote w:type="continuationSeparator" w:id="0">
    <w:p w:rsidR="0012610C" w:rsidRDefault="001261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8">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2">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7"/>
  </w:num>
  <w:num w:numId="6">
    <w:abstractNumId w:val="8"/>
  </w:num>
  <w:num w:numId="7">
    <w:abstractNumId w:val="13"/>
  </w:num>
  <w:num w:numId="8">
    <w:abstractNumId w:val="12"/>
  </w:num>
  <w:num w:numId="9">
    <w:abstractNumId w:val="15"/>
  </w:num>
  <w:num w:numId="10">
    <w:abstractNumId w:val="11"/>
  </w:num>
  <w:num w:numId="11">
    <w:abstractNumId w:val="14"/>
  </w:num>
  <w:num w:numId="12">
    <w:abstractNumId w:val="2"/>
  </w:num>
  <w:num w:numId="13">
    <w:abstractNumId w:val="4"/>
  </w:num>
  <w:num w:numId="14">
    <w:abstractNumId w:val="9"/>
  </w:num>
  <w:num w:numId="15">
    <w:abstractNumId w:val="16"/>
  </w:num>
  <w:num w:numId="16">
    <w:abstractNumId w:val="10"/>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2"/>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5EBC"/>
    <w:rsid w:val="00006839"/>
    <w:rsid w:val="00023484"/>
    <w:rsid w:val="00024966"/>
    <w:rsid w:val="0008777F"/>
    <w:rsid w:val="000921FD"/>
    <w:rsid w:val="000A06D6"/>
    <w:rsid w:val="000E0DA2"/>
    <w:rsid w:val="000E1A86"/>
    <w:rsid w:val="000F02CD"/>
    <w:rsid w:val="000F1CB3"/>
    <w:rsid w:val="00101CFB"/>
    <w:rsid w:val="0011757B"/>
    <w:rsid w:val="0012610C"/>
    <w:rsid w:val="00136409"/>
    <w:rsid w:val="00170A38"/>
    <w:rsid w:val="00173F84"/>
    <w:rsid w:val="00174B0C"/>
    <w:rsid w:val="001903DB"/>
    <w:rsid w:val="001974E0"/>
    <w:rsid w:val="001D7A92"/>
    <w:rsid w:val="001E11E2"/>
    <w:rsid w:val="001E18B6"/>
    <w:rsid w:val="001E1C0F"/>
    <w:rsid w:val="001E3075"/>
    <w:rsid w:val="001F54E5"/>
    <w:rsid w:val="00202151"/>
    <w:rsid w:val="00217529"/>
    <w:rsid w:val="002463B2"/>
    <w:rsid w:val="002530F9"/>
    <w:rsid w:val="00265E77"/>
    <w:rsid w:val="0027087B"/>
    <w:rsid w:val="00293382"/>
    <w:rsid w:val="00297EA6"/>
    <w:rsid w:val="002A06AE"/>
    <w:rsid w:val="002D0A1D"/>
    <w:rsid w:val="002E3A14"/>
    <w:rsid w:val="002E4E38"/>
    <w:rsid w:val="002E759C"/>
    <w:rsid w:val="002E7E1C"/>
    <w:rsid w:val="002F5551"/>
    <w:rsid w:val="00301FAC"/>
    <w:rsid w:val="00355E8A"/>
    <w:rsid w:val="00363F79"/>
    <w:rsid w:val="00384745"/>
    <w:rsid w:val="00387D1E"/>
    <w:rsid w:val="00390537"/>
    <w:rsid w:val="00397B69"/>
    <w:rsid w:val="003A62B9"/>
    <w:rsid w:val="003B077F"/>
    <w:rsid w:val="003C0C70"/>
    <w:rsid w:val="003E1663"/>
    <w:rsid w:val="003E49D7"/>
    <w:rsid w:val="003E4E91"/>
    <w:rsid w:val="003F35D8"/>
    <w:rsid w:val="00416961"/>
    <w:rsid w:val="00421F81"/>
    <w:rsid w:val="0044774C"/>
    <w:rsid w:val="00450740"/>
    <w:rsid w:val="004708B7"/>
    <w:rsid w:val="004902F0"/>
    <w:rsid w:val="004B07ED"/>
    <w:rsid w:val="004D187D"/>
    <w:rsid w:val="004D44ED"/>
    <w:rsid w:val="004D6E17"/>
    <w:rsid w:val="004E7F8F"/>
    <w:rsid w:val="004F1682"/>
    <w:rsid w:val="0050222C"/>
    <w:rsid w:val="005066DD"/>
    <w:rsid w:val="00521F4C"/>
    <w:rsid w:val="00547507"/>
    <w:rsid w:val="005632A0"/>
    <w:rsid w:val="00563D40"/>
    <w:rsid w:val="00570017"/>
    <w:rsid w:val="0057176C"/>
    <w:rsid w:val="00590DAC"/>
    <w:rsid w:val="005B20CC"/>
    <w:rsid w:val="005B7B58"/>
    <w:rsid w:val="005C2417"/>
    <w:rsid w:val="00611343"/>
    <w:rsid w:val="00624204"/>
    <w:rsid w:val="006357D1"/>
    <w:rsid w:val="006962D4"/>
    <w:rsid w:val="006A049B"/>
    <w:rsid w:val="006A2D0C"/>
    <w:rsid w:val="006A57F2"/>
    <w:rsid w:val="006B3FA8"/>
    <w:rsid w:val="006F28F2"/>
    <w:rsid w:val="006F4B05"/>
    <w:rsid w:val="00703856"/>
    <w:rsid w:val="00712F56"/>
    <w:rsid w:val="0072073B"/>
    <w:rsid w:val="00721418"/>
    <w:rsid w:val="007340A9"/>
    <w:rsid w:val="00755C5C"/>
    <w:rsid w:val="00755CD5"/>
    <w:rsid w:val="007B17B8"/>
    <w:rsid w:val="007B691E"/>
    <w:rsid w:val="007C01FF"/>
    <w:rsid w:val="007D4B41"/>
    <w:rsid w:val="007E7433"/>
    <w:rsid w:val="007E7845"/>
    <w:rsid w:val="00806624"/>
    <w:rsid w:val="00814AAB"/>
    <w:rsid w:val="00815246"/>
    <w:rsid w:val="008256EF"/>
    <w:rsid w:val="00830DD3"/>
    <w:rsid w:val="00850025"/>
    <w:rsid w:val="00852F2A"/>
    <w:rsid w:val="008678BD"/>
    <w:rsid w:val="00871BDF"/>
    <w:rsid w:val="00873E49"/>
    <w:rsid w:val="00886776"/>
    <w:rsid w:val="008A0B23"/>
    <w:rsid w:val="008A769A"/>
    <w:rsid w:val="008B0423"/>
    <w:rsid w:val="008B54F5"/>
    <w:rsid w:val="008C7E7A"/>
    <w:rsid w:val="008D5698"/>
    <w:rsid w:val="00907091"/>
    <w:rsid w:val="0095232E"/>
    <w:rsid w:val="00955814"/>
    <w:rsid w:val="009819D2"/>
    <w:rsid w:val="009A2A8B"/>
    <w:rsid w:val="009F365B"/>
    <w:rsid w:val="009F57AB"/>
    <w:rsid w:val="00A34BCF"/>
    <w:rsid w:val="00A37549"/>
    <w:rsid w:val="00A56312"/>
    <w:rsid w:val="00A623A7"/>
    <w:rsid w:val="00A6555A"/>
    <w:rsid w:val="00A764C4"/>
    <w:rsid w:val="00AA5D09"/>
    <w:rsid w:val="00AB6B9E"/>
    <w:rsid w:val="00AB7F23"/>
    <w:rsid w:val="00AC2144"/>
    <w:rsid w:val="00AD2E4D"/>
    <w:rsid w:val="00B0520F"/>
    <w:rsid w:val="00B30917"/>
    <w:rsid w:val="00B5218F"/>
    <w:rsid w:val="00B6245F"/>
    <w:rsid w:val="00B74559"/>
    <w:rsid w:val="00B772E8"/>
    <w:rsid w:val="00B8326B"/>
    <w:rsid w:val="00BA4B16"/>
    <w:rsid w:val="00BC009E"/>
    <w:rsid w:val="00BC63CC"/>
    <w:rsid w:val="00BD2FA6"/>
    <w:rsid w:val="00BE0268"/>
    <w:rsid w:val="00BE4313"/>
    <w:rsid w:val="00BE54B3"/>
    <w:rsid w:val="00BE79A3"/>
    <w:rsid w:val="00BF3271"/>
    <w:rsid w:val="00C026F4"/>
    <w:rsid w:val="00C05126"/>
    <w:rsid w:val="00C13D5C"/>
    <w:rsid w:val="00C152E0"/>
    <w:rsid w:val="00C244C6"/>
    <w:rsid w:val="00C338FB"/>
    <w:rsid w:val="00C402E4"/>
    <w:rsid w:val="00C43F4C"/>
    <w:rsid w:val="00C669CE"/>
    <w:rsid w:val="00C66AFD"/>
    <w:rsid w:val="00C80FAA"/>
    <w:rsid w:val="00C83809"/>
    <w:rsid w:val="00C85E65"/>
    <w:rsid w:val="00C95FC6"/>
    <w:rsid w:val="00CB11DE"/>
    <w:rsid w:val="00CB6F0E"/>
    <w:rsid w:val="00D410E3"/>
    <w:rsid w:val="00D53E81"/>
    <w:rsid w:val="00D87DB7"/>
    <w:rsid w:val="00DD76DB"/>
    <w:rsid w:val="00DF0056"/>
    <w:rsid w:val="00DF0B3F"/>
    <w:rsid w:val="00DF28FC"/>
    <w:rsid w:val="00E055D3"/>
    <w:rsid w:val="00E160E6"/>
    <w:rsid w:val="00E33476"/>
    <w:rsid w:val="00E36300"/>
    <w:rsid w:val="00E45642"/>
    <w:rsid w:val="00E51B7E"/>
    <w:rsid w:val="00E61B5B"/>
    <w:rsid w:val="00E82A16"/>
    <w:rsid w:val="00E955DC"/>
    <w:rsid w:val="00EB733F"/>
    <w:rsid w:val="00ED2365"/>
    <w:rsid w:val="00ED6A39"/>
    <w:rsid w:val="00ED7499"/>
    <w:rsid w:val="00EF1E97"/>
    <w:rsid w:val="00EF7218"/>
    <w:rsid w:val="00F20C8E"/>
    <w:rsid w:val="00F611F5"/>
    <w:rsid w:val="00F61F0D"/>
    <w:rsid w:val="00F71C0F"/>
    <w:rsid w:val="00F7293A"/>
    <w:rsid w:val="00F72E15"/>
    <w:rsid w:val="00F752D6"/>
    <w:rsid w:val="00F90A6D"/>
    <w:rsid w:val="00F94311"/>
    <w:rsid w:val="00FA14BA"/>
    <w:rsid w:val="00FA5A8F"/>
    <w:rsid w:val="00FA7582"/>
    <w:rsid w:val="00FC2E68"/>
    <w:rsid w:val="00FD6750"/>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88"/>
    <o:shapelayout v:ext="edit">
      <o:idmap v:ext="edit" data="1,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2">
    <w:name w:val="Table Grid 2"/>
    <w:basedOn w:val="TableNormal"/>
    <w:rsid w:val="00563D40"/>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FA7582"/>
    <w:rPr>
      <w:rFonts w:ascii="Tahoma" w:hAnsi="Tahoma" w:cs="Tahoma"/>
      <w:sz w:val="16"/>
      <w:szCs w:val="16"/>
    </w:rPr>
  </w:style>
  <w:style w:type="character" w:customStyle="1" w:styleId="BalloonTextChar">
    <w:name w:val="Balloon Text Char"/>
    <w:basedOn w:val="DefaultParagraphFont"/>
    <w:link w:val="BalloonText"/>
    <w:rsid w:val="00FA7582"/>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2">
    <w:name w:val="Table Grid 2"/>
    <w:basedOn w:val="TableNormal"/>
    <w:rsid w:val="00563D40"/>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FA7582"/>
    <w:rPr>
      <w:rFonts w:ascii="Tahoma" w:hAnsi="Tahoma" w:cs="Tahoma"/>
      <w:sz w:val="16"/>
      <w:szCs w:val="16"/>
    </w:rPr>
  </w:style>
  <w:style w:type="character" w:customStyle="1" w:styleId="BalloonTextChar">
    <w:name w:val="Balloon Text Char"/>
    <w:basedOn w:val="DefaultParagraphFont"/>
    <w:link w:val="BalloonText"/>
    <w:rsid w:val="00FA7582"/>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8.wmf"/><Relationship Id="rId50" Type="http://schemas.openxmlformats.org/officeDocument/2006/relationships/image" Target="media/image190.png"/><Relationship Id="rId55"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1.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5.wmf"/><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image" Target="media/image19.png"/><Relationship Id="rId57"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3.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0.emf"/><Relationship Id="rId3" Type="http://schemas.microsoft.com/office/2007/relationships/stylesWithEffects" Target="stylesWithEffects.xml"/></Relationships>
</file>

<file path=word/_rels/footer2.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7</Words>
  <Characters>216</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7</cp:revision>
  <cp:lastPrinted>2016-05-25T20:44:00Z</cp:lastPrinted>
  <dcterms:created xsi:type="dcterms:W3CDTF">2011-01-31T20:34:00Z</dcterms:created>
  <dcterms:modified xsi:type="dcterms:W3CDTF">2016-05-25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y fmtid="{D5CDD505-2E9C-101B-9397-08002B2CF9AE}" pid="8" name="MTWinEqns">
    <vt:bool>true</vt:bool>
  </property>
</Properties>
</file>